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7" r:id="rId2"/>
    <p:sldId id="258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6009FE-58A6-4071-B6B1-789CFDFCE7A3}" type="datetimeFigureOut">
              <a:rPr lang="en-US" smtClean="0"/>
              <a:t>10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5C653A-8E74-4B59-AA79-E160B8A1A39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E8C8C-5721-41A6-BEBB-9B66928A8965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5E8C8C-5721-41A6-BEBB-9B66928A8965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497" y="688921"/>
            <a:ext cx="8136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halanobi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distance          of spike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form the center of the cluster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is defined by the formula [2],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606824" y="743744"/>
          <a:ext cx="381000" cy="381000"/>
        </p:xfrm>
        <a:graphic>
          <a:graphicData uri="http://schemas.openxmlformats.org/presentationml/2006/ole">
            <p:oleObj spid="_x0000_s2050" name="Equation" r:id="rId4" imgW="380880" imgH="38088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699792" y="1319808"/>
          <a:ext cx="2819400" cy="381000"/>
        </p:xfrm>
        <a:graphic>
          <a:graphicData uri="http://schemas.openxmlformats.org/presentationml/2006/ole">
            <p:oleObj spid="_x0000_s2051" name="Equation" r:id="rId5" imgW="2819160" imgH="3808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-36512" y="1844824"/>
            <a:ext cx="89819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re     is the feature vector for spike </a:t>
            </a:r>
            <a:r>
              <a:rPr lang="en-US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      is the mean of the values of the spikes in cluster </a:t>
            </a:r>
            <a:r>
              <a:rPr lang="en-US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;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 the covariance matrix of the spikes in cluster </a:t>
            </a:r>
            <a:r>
              <a:rPr lang="en-US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 .   </a:t>
            </a:r>
            <a:r>
              <a:rPr 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endParaRPr lang="en-US" sz="1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83568" y="1876150"/>
          <a:ext cx="215900" cy="330200"/>
        </p:xfrm>
        <a:graphic>
          <a:graphicData uri="http://schemas.openxmlformats.org/presentationml/2006/ole">
            <p:oleObj spid="_x0000_s2052" name="Equation" r:id="rId6" imgW="215640" imgH="33012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873252" y="1883956"/>
          <a:ext cx="266700" cy="330200"/>
        </p:xfrm>
        <a:graphic>
          <a:graphicData uri="http://schemas.openxmlformats.org/presentationml/2006/ole">
            <p:oleObj spid="_x0000_s2053" name="Equation" r:id="rId7" imgW="266400" imgH="3301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39752" y="0"/>
            <a:ext cx="4126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luster quality measure</a:t>
            </a:r>
            <a:endParaRPr lang="en-US" sz="3200" dirty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07504" y="2204864"/>
          <a:ext cx="266700" cy="330200"/>
        </p:xfrm>
        <a:graphic>
          <a:graphicData uri="http://schemas.openxmlformats.org/presentationml/2006/ole">
            <p:oleObj spid="_x0000_s2054" name="Equation" r:id="rId8" imgW="266400" imgH="330120" progId="Equation.DSMT4">
              <p:embed/>
            </p:oleObj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6165304"/>
            <a:ext cx="88204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2] N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hmitzer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J.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Jackson, </a:t>
            </a:r>
            <a:r>
              <a:rPr kumimoji="0" lang="en-US" sz="1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Henze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kumimoji="0" lang="en-US" sz="1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.Harris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A. D. </a:t>
            </a:r>
            <a:r>
              <a:rPr kumimoji="0" lang="en-US" sz="1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dish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.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antitative measures of cluster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quality for use in extracellular recordings. Neuroscience, 131: 1-11,2005.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130550" y="4268788"/>
          <a:ext cx="1536700" cy="673100"/>
        </p:xfrm>
        <a:graphic>
          <a:graphicData uri="http://schemas.openxmlformats.org/presentationml/2006/ole">
            <p:oleObj spid="_x0000_s2055" name="Equation" r:id="rId9" imgW="1536480" imgH="67284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699792" y="2780928"/>
          <a:ext cx="2603500" cy="533400"/>
        </p:xfrm>
        <a:graphic>
          <a:graphicData uri="http://schemas.openxmlformats.org/presentationml/2006/ole">
            <p:oleObj spid="_x0000_s2056" name="Equation" r:id="rId10" imgW="2603160" imgH="533160" progId="Equation.DSMT4">
              <p:embed/>
            </p:oleObj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1" y="3369766"/>
            <a:ext cx="9324528" cy="923330"/>
            <a:chOff x="1" y="3501008"/>
            <a:chExt cx="9324528" cy="923330"/>
          </a:xfrm>
        </p:grpSpPr>
        <p:sp>
          <p:nvSpPr>
            <p:cNvPr id="15" name="Rectangle 14"/>
            <p:cNvSpPr/>
            <p:nvPr/>
          </p:nvSpPr>
          <p:spPr>
            <a:xfrm>
              <a:off x="1" y="3501008"/>
              <a:ext cx="932452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where           is the set of spikes which are not members of the cluster and              is the cumulative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ustribution</a:t>
              </a:r>
              <a:r>
                <a:rPr lang="en-US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function of the       distribution with freedom      . A low value of the </a:t>
              </a:r>
              <a:r>
                <a:rPr lang="en-US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 </a:t>
              </a:r>
              <a:r>
                <a:rPr lang="en-US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icates that the cluster have a good ‘moat’ and is well separated from other spikes.</a:t>
              </a:r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716619" y="3575680"/>
            <a:ext cx="469900" cy="241300"/>
          </p:xfrm>
          <a:graphic>
            <a:graphicData uri="http://schemas.openxmlformats.org/presentationml/2006/ole">
              <p:oleObj spid="_x0000_s2057" name="Equation" r:id="rId11" imgW="469800" imgH="241200" progId="Equation.DSMT4">
                <p:embed/>
              </p:oleObj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6782214" y="3556093"/>
            <a:ext cx="723900" cy="419100"/>
          </p:xfrm>
          <a:graphic>
            <a:graphicData uri="http://schemas.openxmlformats.org/presentationml/2006/ole">
              <p:oleObj spid="_x0000_s2058" name="Equation" r:id="rId12" imgW="723600" imgH="419040" progId="Equation.DSMT4">
                <p:embed/>
              </p:oleObj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2627784" y="3806180"/>
            <a:ext cx="304800" cy="342900"/>
          </p:xfrm>
          <a:graphic>
            <a:graphicData uri="http://schemas.openxmlformats.org/presentationml/2006/ole">
              <p:oleObj spid="_x0000_s2059" name="Equation" r:id="rId13" imgW="304560" imgH="342720" progId="Equation.DSMT4">
                <p:embed/>
              </p:oleObj>
            </a:graphicData>
          </a:graphic>
        </p:graphicFrame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5364088" y="3844280"/>
            <a:ext cx="304800" cy="304800"/>
          </p:xfrm>
          <a:graphic>
            <a:graphicData uri="http://schemas.openxmlformats.org/presentationml/2006/ole">
              <p:oleObj spid="_x0000_s2060" name="Equation" r:id="rId14" imgW="304560" imgH="304560" progId="Equation.DSMT4">
                <p:embed/>
              </p:oleObj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-36512" y="5013176"/>
            <a:ext cx="936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     is the number of spikes in cluster </a:t>
            </a:r>
            <a:r>
              <a:rPr lang="en-US" i="1" dirty="0" smtClean="0"/>
              <a:t>c. </a:t>
            </a:r>
            <a:r>
              <a:rPr lang="en-US" dirty="0" smtClean="0"/>
              <a:t>Using a criterion based on          rather than      allows</a:t>
            </a:r>
          </a:p>
          <a:p>
            <a:r>
              <a:rPr lang="en-US" dirty="0" smtClean="0"/>
              <a:t>Clusters with larger numbers of spike to tolerate more contamination.    </a:t>
            </a:r>
            <a:endParaRPr lang="en-US" dirty="0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83568" y="5043016"/>
          <a:ext cx="241300" cy="330200"/>
        </p:xfrm>
        <a:graphic>
          <a:graphicData uri="http://schemas.openxmlformats.org/presentationml/2006/ole">
            <p:oleObj spid="_x0000_s2061" name="Equation" r:id="rId15" imgW="241200" imgH="330120" progId="Equation.DSMT4">
              <p:embed/>
            </p:oleObj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6721223" y="5035210"/>
          <a:ext cx="469900" cy="330200"/>
        </p:xfrm>
        <a:graphic>
          <a:graphicData uri="http://schemas.openxmlformats.org/presentationml/2006/ole">
            <p:oleObj spid="_x0000_s2062" name="Equation" r:id="rId16" imgW="469800" imgH="330120" progId="Equation.DSMT4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8316416" y="5068261"/>
          <a:ext cx="190500" cy="228600"/>
        </p:xfrm>
        <a:graphic>
          <a:graphicData uri="http://schemas.openxmlformats.org/presentationml/2006/ole">
            <p:oleObj spid="_x0000_s2063" name="Equation" r:id="rId17" imgW="1904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476672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55576" y="54868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9632" y="354898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55976" y="3573016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835696" y="3577456"/>
          <a:ext cx="1905000" cy="355600"/>
        </p:xfrm>
        <a:graphic>
          <a:graphicData uri="http://schemas.openxmlformats.org/presentationml/2006/ole">
            <p:oleObj spid="_x0000_s3074" name="Equation" r:id="rId8" imgW="1904760" imgH="355320" progId="Equation.DSMT4">
              <p:embed/>
            </p:oleObj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607050" y="3577456"/>
          <a:ext cx="1930400" cy="355600"/>
        </p:xfrm>
        <a:graphic>
          <a:graphicData uri="http://schemas.openxmlformats.org/presentationml/2006/ole">
            <p:oleObj spid="_x0000_s3075" name="Equation" r:id="rId9" imgW="1930320" imgH="3553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47664" y="5949280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/>
              <a:t>Mahalanobis</a:t>
            </a:r>
            <a:r>
              <a:rPr lang="en-US" sz="1600" dirty="0" smtClean="0"/>
              <a:t> distance at the center of cluster 1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5053713" y="5868561"/>
            <a:ext cx="2470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/>
              <a:t>Mahalanobis</a:t>
            </a:r>
            <a:r>
              <a:rPr lang="en-US" sz="1600" dirty="0" smtClean="0"/>
              <a:t> distance at the center of cluster 2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339752" y="0"/>
            <a:ext cx="4790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periment on Pitts dataset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763688" y="908720"/>
            <a:ext cx="842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luster-1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203848" y="908720"/>
            <a:ext cx="842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luster-2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1619672" y="297778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Average mean and standard deviation for each cluster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5076056" y="292494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2-D plot for the first two learned features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47664" y="6534834"/>
            <a:ext cx="7051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set from file TRIAL38_CHAN46_TANKSORT_WAVEFORMS (channel-6)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2</Words>
  <Application>Microsoft Office PowerPoint</Application>
  <PresentationFormat>On-screen Show (4:3)</PresentationFormat>
  <Paragraphs>20</Paragraphs>
  <Slides>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主题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isong</dc:creator>
  <cp:lastModifiedBy>qisong</cp:lastModifiedBy>
  <cp:revision>1</cp:revision>
  <dcterms:created xsi:type="dcterms:W3CDTF">2012-10-09T22:37:09Z</dcterms:created>
  <dcterms:modified xsi:type="dcterms:W3CDTF">2012-10-09T22:39:41Z</dcterms:modified>
</cp:coreProperties>
</file>